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B1E574" w14:textId="77777777" w:rsidR="00580F60" w:rsidRDefault="00580F60">
      <w:pPr>
        <w:rPr>
          <w:rFonts w:ascii="新宋体" w:eastAsia="新宋体" w:cs="新宋体"/>
          <w:color w:val="2B91AF"/>
          <w:kern w:val="0"/>
          <w:sz w:val="19"/>
          <w:szCs w:val="19"/>
        </w:rPr>
      </w:pPr>
    </w:p>
    <w:p w14:paraId="58ADF70E" w14:textId="58011C92" w:rsidR="000714A3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bookmarkStart w:id="0" w:name="_GoBack"/>
      <w:bookmarkEnd w:id="0"/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LandmarkColl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Eigen::</w:t>
      </w:r>
      <w:proofErr w:type="gramEnd"/>
      <w:r>
        <w:rPr>
          <w:rFonts w:ascii="新宋体" w:eastAsia="新宋体" w:cs="新宋体"/>
          <w:color w:val="2B91AF"/>
          <w:kern w:val="0"/>
          <w:sz w:val="19"/>
          <w:szCs w:val="19"/>
        </w:rPr>
        <w:t>Vector2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_frame_landmark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14:paraId="446C1C45" w14:textId="48B22AB7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多个视角的6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8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个关键点</w:t>
      </w:r>
    </w:p>
    <w:p w14:paraId="761D78A8" w14:textId="63AABE7D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</w:p>
    <w:p w14:paraId="285AAC2F" w14:textId="398C5AB2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</w:p>
    <w:p w14:paraId="58802D6A" w14:textId="431E525A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loa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a_shape_coefficien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14:paraId="7D4A25DA" w14:textId="14243C28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多个视角公用一组Shape系数</w:t>
      </w:r>
    </w:p>
    <w:p w14:paraId="4D2483B3" w14:textId="0CDD5A93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</w:p>
    <w:p w14:paraId="22E86623" w14:textId="0C7877BB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loa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lendshape_coefficien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14:paraId="0495EC52" w14:textId="1AC3F085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每个视角有单独的一组Expression系数</w:t>
      </w:r>
    </w:p>
    <w:p w14:paraId="69EEE738" w14:textId="0D29456F" w:rsidR="00C36C65" w:rsidRDefault="00C36C65">
      <w:pPr>
        <w:rPr>
          <w:rFonts w:ascii="新宋体" w:eastAsia="新宋体" w:cs="新宋体"/>
          <w:color w:val="000000"/>
          <w:kern w:val="0"/>
          <w:sz w:val="19"/>
          <w:szCs w:val="19"/>
        </w:rPr>
      </w:pPr>
    </w:p>
    <w:p w14:paraId="035970FF" w14:textId="01483812" w:rsidR="00C36C65" w:rsidRDefault="00C36C65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re::</w:t>
      </w:r>
      <w:proofErr w:type="gramEnd"/>
      <w:r>
        <w:rPr>
          <w:rFonts w:ascii="新宋体" w:eastAsia="新宋体" w:cs="新宋体"/>
          <w:color w:val="2B91AF"/>
          <w:kern w:val="0"/>
          <w:sz w:val="19"/>
          <w:szCs w:val="19"/>
        </w:rPr>
        <w:t>Mes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_frame_meshe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14:paraId="1DDAABA5" w14:textId="53166A02" w:rsidR="00C36C65" w:rsidRDefault="00C36C65" w:rsidP="00C36C65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每个视角单独计算一个模型</w:t>
      </w:r>
    </w:p>
    <w:p w14:paraId="4A9BB745" w14:textId="01BC9D40" w:rsidR="00C36C65" w:rsidRDefault="00C36C65"/>
    <w:p w14:paraId="3BE9415E" w14:textId="7E7D97ED" w:rsidR="009C4A06" w:rsidRDefault="009C4A06"/>
    <w:p w14:paraId="6933A042" w14:textId="77777777" w:rsidR="009C4A06" w:rsidRDefault="009C4A06" w:rsidP="009C4A0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4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odel_poin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 the points in the 3D shape model of all frames</w:t>
      </w:r>
    </w:p>
    <w:p w14:paraId="7C98060C" w14:textId="02DC8C3E" w:rsidR="009C4A06" w:rsidRDefault="009C4A06" w:rsidP="009C4A0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ertex_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indice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  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 their vertex indices of all frames</w:t>
      </w:r>
    </w:p>
    <w:p w14:paraId="333A5BB4" w14:textId="3CF07BEA" w:rsidR="009C4A06" w:rsidRDefault="009C4A06" w:rsidP="009C4A06">
      <w:pPr>
        <w:rPr>
          <w:rFonts w:ascii="新宋体" w:eastAsia="新宋体" w:cs="新宋体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2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_poin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 the corresponding 2D landmark points of all frames</w:t>
      </w:r>
    </w:p>
    <w:p w14:paraId="70CE9F50" w14:textId="41C2C210" w:rsidR="009C4A06" w:rsidRDefault="009C4A06" w:rsidP="009C4A06">
      <w:pPr>
        <w:rPr>
          <w:rFonts w:ascii="新宋体" w:eastAsia="新宋体" w:cs="新宋体"/>
          <w:color w:val="008000"/>
          <w:kern w:val="0"/>
          <w:sz w:val="19"/>
          <w:szCs w:val="19"/>
        </w:rPr>
      </w:pPr>
    </w:p>
    <w:p w14:paraId="679BBF58" w14:textId="065B96D1" w:rsidR="009C4A06" w:rsidRDefault="009C4A06" w:rsidP="009C4A06">
      <w:pPr>
        <w:rPr>
          <w:rFonts w:ascii="新宋体" w:eastAsia="新宋体" w:cs="新宋体"/>
          <w:color w:val="008000"/>
          <w:kern w:val="0"/>
          <w:sz w:val="19"/>
          <w:szCs w:val="19"/>
        </w:rPr>
      </w:pPr>
      <w:r w:rsidRPr="0087063E">
        <w:rPr>
          <w:rFonts w:ascii="新宋体" w:eastAsia="新宋体" w:cs="新宋体" w:hint="eastAsia"/>
          <w:color w:val="008000"/>
          <w:kern w:val="0"/>
          <w:sz w:val="19"/>
          <w:szCs w:val="19"/>
          <w:highlight w:val="yellow"/>
        </w:rPr>
        <w:t>初始值是6</w:t>
      </w:r>
      <w:r w:rsidRPr="0087063E">
        <w:rPr>
          <w:rFonts w:ascii="新宋体" w:eastAsia="新宋体" w:cs="新宋体"/>
          <w:color w:val="008000"/>
          <w:kern w:val="0"/>
          <w:sz w:val="19"/>
          <w:szCs w:val="19"/>
          <w:highlight w:val="yellow"/>
        </w:rPr>
        <w:t>8</w:t>
      </w:r>
      <w:r w:rsidRPr="0087063E">
        <w:rPr>
          <w:rFonts w:ascii="新宋体" w:eastAsia="新宋体" w:cs="新宋体" w:hint="eastAsia"/>
          <w:color w:val="008000"/>
          <w:kern w:val="0"/>
          <w:sz w:val="19"/>
          <w:szCs w:val="19"/>
          <w:highlight w:val="yellow"/>
        </w:rPr>
        <w:t>个关键点和配置文件配置的对应点</w:t>
      </w:r>
    </w:p>
    <w:p w14:paraId="02B58CB2" w14:textId="09E3480F" w:rsidR="00DB7E82" w:rsidRDefault="00DB7E82" w:rsidP="009C4A06">
      <w:pPr>
        <w:rPr>
          <w:rFonts w:ascii="新宋体" w:eastAsia="新宋体" w:cs="新宋体"/>
          <w:color w:val="008000"/>
          <w:kern w:val="0"/>
          <w:sz w:val="19"/>
          <w:szCs w:val="19"/>
        </w:rPr>
      </w:pPr>
    </w:p>
    <w:p w14:paraId="6F500E30" w14:textId="6D3D34BF" w:rsidR="00DB7E82" w:rsidRDefault="00DB7E82" w:rsidP="009C4A06">
      <w:pPr>
        <w:rPr>
          <w:rFonts w:ascii="新宋体" w:eastAsia="新宋体" w:cs="新宋体"/>
          <w:color w:val="008000"/>
          <w:kern w:val="0"/>
          <w:sz w:val="19"/>
          <w:szCs w:val="19"/>
        </w:rPr>
      </w:pPr>
    </w:p>
    <w:p w14:paraId="601D74E7" w14:textId="2E8A3CB5" w:rsidR="00DB7E82" w:rsidRDefault="00DB7E82" w:rsidP="00DB7E82">
      <w:pPr>
        <w:pStyle w:val="1"/>
        <w:numPr>
          <w:ilvl w:val="0"/>
          <w:numId w:val="1"/>
        </w:numPr>
      </w:pPr>
      <w:r>
        <w:rPr>
          <w:rFonts w:hint="eastAsia"/>
        </w:rPr>
        <w:t>计算一组仿射矩阵</w:t>
      </w:r>
    </w:p>
    <w:p w14:paraId="0847B689" w14:textId="1A09523A" w:rsidR="00DB7E82" w:rsidRDefault="001B41A7" w:rsidP="00DB7E82">
      <w:pPr>
        <w:pStyle w:val="1"/>
        <w:numPr>
          <w:ilvl w:val="0"/>
          <w:numId w:val="1"/>
        </w:numPr>
      </w:pPr>
      <w:r>
        <w:rPr>
          <w:rFonts w:hint="eastAsia"/>
        </w:rPr>
        <w:t>每个视角</w:t>
      </w:r>
      <w:r w:rsidR="00DB7E82">
        <w:rPr>
          <w:rFonts w:hint="eastAsia"/>
        </w:rPr>
        <w:t>计算一组E</w:t>
      </w:r>
      <w:r w:rsidR="00DB7E82">
        <w:t>xpression</w:t>
      </w:r>
      <w:r w:rsidR="00DB7E82">
        <w:rPr>
          <w:rFonts w:hint="eastAsia"/>
        </w:rPr>
        <w:t>系数</w:t>
      </w:r>
    </w:p>
    <w:p w14:paraId="5077997C" w14:textId="50FC0D7D" w:rsidR="00DB7E82" w:rsidRDefault="00DB7E82" w:rsidP="00DB7E82">
      <w:r>
        <w:rPr>
          <w:rFonts w:hint="eastAsia"/>
        </w:rPr>
        <w:t>使用最小二乘法求解现行方程</w:t>
      </w:r>
      <w:bookmarkStart w:id="1" w:name="MTBlankEqn"/>
      <w:r w:rsidRPr="00DB7E82">
        <w:rPr>
          <w:position w:val="-20"/>
        </w:rPr>
        <w:object w:dxaOrig="1860" w:dyaOrig="520" w14:anchorId="3F4C38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95pt;height:26.35pt" o:ole="">
            <v:imagedata r:id="rId7" o:title=""/>
          </v:shape>
          <o:OLEObject Type="Embed" ProgID="Equation.DSMT4" ShapeID="_x0000_i1025" DrawAspect="Content" ObjectID="_1644942381" r:id="rId8"/>
        </w:object>
      </w:r>
      <w:bookmarkEnd w:id="1"/>
      <w:r>
        <w:t xml:space="preserve"> </w:t>
      </w:r>
      <w:r>
        <w:rPr>
          <w:rFonts w:hint="eastAsia"/>
        </w:rPr>
        <w:t>令</w:t>
      </w:r>
      <w:r w:rsidRPr="00AD0213">
        <w:rPr>
          <w:position w:val="-12"/>
        </w:rPr>
        <w:object w:dxaOrig="2620" w:dyaOrig="420" w14:anchorId="60C0699B">
          <v:shape id="_x0000_i1026" type="#_x0000_t75" style="width:131.1pt;height:20.95pt" o:ole="">
            <v:imagedata r:id="rId9" o:title=""/>
          </v:shape>
          <o:OLEObject Type="Embed" ProgID="Equation.DSMT4" ShapeID="_x0000_i1026" DrawAspect="Content" ObjectID="_1644942382" r:id="rId10"/>
        </w:object>
      </w:r>
    </w:p>
    <w:p w14:paraId="709E62DA" w14:textId="1BA735DD" w:rsidR="00DB7E82" w:rsidRDefault="00DB7E82" w:rsidP="00DB7E82">
      <w:r>
        <w:rPr>
          <w:rFonts w:hint="eastAsia"/>
        </w:rPr>
        <w:t>求解方程</w:t>
      </w:r>
      <w:r w:rsidRPr="00DB7E82">
        <w:rPr>
          <w:position w:val="-6"/>
        </w:rPr>
        <w:object w:dxaOrig="1040" w:dyaOrig="279" w14:anchorId="6FAB8910">
          <v:shape id="_x0000_i1027" type="#_x0000_t75" style="width:51.6pt;height:14.5pt" o:ole="">
            <v:imagedata r:id="rId11" o:title=""/>
          </v:shape>
          <o:OLEObject Type="Embed" ProgID="Equation.DSMT4" ShapeID="_x0000_i1027" DrawAspect="Content" ObjectID="_1644942383" r:id="rId12"/>
        </w:object>
      </w:r>
      <w:r>
        <w:t xml:space="preserve"> </w:t>
      </w:r>
    </w:p>
    <w:p w14:paraId="78CA2770" w14:textId="6DE484A8" w:rsidR="00DB7E82" w:rsidRDefault="00AF6F3B" w:rsidP="001B41A7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迭代计算</w:t>
      </w:r>
      <w:r w:rsidR="001B41A7">
        <w:rPr>
          <w:rFonts w:hint="eastAsia"/>
        </w:rPr>
        <w:t>Shape系数</w:t>
      </w:r>
      <w:r>
        <w:rPr>
          <w:rFonts w:hint="eastAsia"/>
        </w:rPr>
        <w:t>和Expression系数</w:t>
      </w:r>
    </w:p>
    <w:p w14:paraId="1842CD55" w14:textId="43AC4D01" w:rsidR="001B41A7" w:rsidRDefault="001B41A7" w:rsidP="001B41A7">
      <w:pPr>
        <w:pStyle w:val="2"/>
        <w:numPr>
          <w:ilvl w:val="1"/>
          <w:numId w:val="1"/>
        </w:numPr>
      </w:pPr>
      <w:r>
        <w:rPr>
          <w:rFonts w:hint="eastAsia"/>
        </w:rPr>
        <w:t>每个视角查找2</w:t>
      </w:r>
      <w:r>
        <w:t>D</w:t>
      </w:r>
      <w:r>
        <w:rPr>
          <w:rFonts w:hint="eastAsia"/>
        </w:rPr>
        <w:t>和3</w:t>
      </w:r>
      <w:r>
        <w:t>D</w:t>
      </w:r>
      <w:r>
        <w:rPr>
          <w:rFonts w:hint="eastAsia"/>
        </w:rPr>
        <w:t>对应点</w:t>
      </w:r>
    </w:p>
    <w:p w14:paraId="6C7AF23F" w14:textId="4A61396B" w:rsidR="001B41A7" w:rsidRDefault="001B41A7" w:rsidP="001B41A7">
      <w:r>
        <w:rPr>
          <w:rFonts w:hint="eastAsia"/>
        </w:rPr>
        <w:t>每个视角单独分3个步骤查找2</w:t>
      </w:r>
      <w:r>
        <w:t>D</w:t>
      </w:r>
      <w:r>
        <w:rPr>
          <w:rFonts w:hint="eastAsia"/>
        </w:rPr>
        <w:t>和3</w:t>
      </w:r>
      <w:r>
        <w:t>D</w:t>
      </w:r>
      <w:r>
        <w:rPr>
          <w:rFonts w:hint="eastAsia"/>
        </w:rPr>
        <w:t>对应点，根据对应点重新估计仿射矩阵</w:t>
      </w:r>
    </w:p>
    <w:p w14:paraId="0EE48CD9" w14:textId="402D4CCA" w:rsidR="008E2D70" w:rsidRDefault="008E2D70" w:rsidP="008E2D70">
      <w:pPr>
        <w:pStyle w:val="2"/>
        <w:numPr>
          <w:ilvl w:val="1"/>
          <w:numId w:val="1"/>
        </w:numPr>
      </w:pPr>
      <w:r>
        <w:rPr>
          <w:rFonts w:hint="eastAsia"/>
        </w:rPr>
        <w:t>拟合S</w:t>
      </w:r>
      <w:r>
        <w:t>hape</w:t>
      </w:r>
      <w:r>
        <w:rPr>
          <w:rFonts w:hint="eastAsia"/>
        </w:rPr>
        <w:t>系数</w:t>
      </w:r>
    </w:p>
    <w:p w14:paraId="5A4C8B5E" w14:textId="77777777" w:rsidR="00A66E6C" w:rsidRDefault="008E2D70" w:rsidP="00A66E6C">
      <w:r>
        <w:rPr>
          <w:rFonts w:hint="eastAsia"/>
        </w:rPr>
        <w:t>将所有视角的2</w:t>
      </w:r>
      <w:r>
        <w:t>D</w:t>
      </w:r>
      <w:r>
        <w:rPr>
          <w:rFonts w:hint="eastAsia"/>
        </w:rPr>
        <w:t>和3</w:t>
      </w:r>
      <w:r>
        <w:t>D</w:t>
      </w:r>
      <w:r>
        <w:rPr>
          <w:rFonts w:hint="eastAsia"/>
        </w:rPr>
        <w:t>对应点拼接成对应的矩阵，拟合Shape系数</w:t>
      </w:r>
    </w:p>
    <w:p w14:paraId="532A1E8C" w14:textId="728DEB03" w:rsidR="00AF6F3B" w:rsidRDefault="00AF6F3B" w:rsidP="005C4E5A">
      <w:pPr>
        <w:pStyle w:val="2"/>
        <w:numPr>
          <w:ilvl w:val="1"/>
          <w:numId w:val="1"/>
        </w:numPr>
      </w:pPr>
      <w:r>
        <w:rPr>
          <w:rFonts w:hint="eastAsia"/>
        </w:rPr>
        <w:t>每个视角计算一组E</w:t>
      </w:r>
      <w:r>
        <w:t>xpression</w:t>
      </w:r>
      <w:r>
        <w:rPr>
          <w:rFonts w:hint="eastAsia"/>
        </w:rPr>
        <w:t>系数</w:t>
      </w:r>
    </w:p>
    <w:p w14:paraId="44BF1B7A" w14:textId="211F240B" w:rsidR="005C4E5A" w:rsidRPr="005C4E5A" w:rsidRDefault="005C4E5A" w:rsidP="005C4E5A">
      <w:r>
        <w:rPr>
          <w:rFonts w:hint="eastAsia"/>
        </w:rPr>
        <w:t>使用公用的S</w:t>
      </w:r>
      <w:r>
        <w:t>hape</w:t>
      </w:r>
      <w:r>
        <w:rPr>
          <w:rFonts w:hint="eastAsia"/>
        </w:rPr>
        <w:t>系数每个视角但是计算Expression系数</w:t>
      </w:r>
    </w:p>
    <w:sectPr w:rsidR="005C4E5A" w:rsidRPr="005C4E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3061A6B" w14:textId="77777777" w:rsidR="007F60BC" w:rsidRDefault="007F60BC" w:rsidP="00BF2817">
      <w:r>
        <w:separator/>
      </w:r>
    </w:p>
  </w:endnote>
  <w:endnote w:type="continuationSeparator" w:id="0">
    <w:p w14:paraId="46E66801" w14:textId="77777777" w:rsidR="007F60BC" w:rsidRDefault="007F60BC" w:rsidP="00BF28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6245EF" w14:textId="77777777" w:rsidR="007F60BC" w:rsidRDefault="007F60BC" w:rsidP="00BF2817">
      <w:r>
        <w:separator/>
      </w:r>
    </w:p>
  </w:footnote>
  <w:footnote w:type="continuationSeparator" w:id="0">
    <w:p w14:paraId="6CA24C04" w14:textId="77777777" w:rsidR="007F60BC" w:rsidRDefault="007F60BC" w:rsidP="00BF28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58B740F"/>
    <w:multiLevelType w:val="multilevel"/>
    <w:tmpl w:val="882449BA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0103"/>
    <w:rsid w:val="000714A3"/>
    <w:rsid w:val="001B41A7"/>
    <w:rsid w:val="00222B93"/>
    <w:rsid w:val="00580F60"/>
    <w:rsid w:val="005C4E5A"/>
    <w:rsid w:val="007F60BC"/>
    <w:rsid w:val="0087063E"/>
    <w:rsid w:val="008E2D70"/>
    <w:rsid w:val="009C4A06"/>
    <w:rsid w:val="00A66E6C"/>
    <w:rsid w:val="00AF6F3B"/>
    <w:rsid w:val="00BF2817"/>
    <w:rsid w:val="00C36C65"/>
    <w:rsid w:val="00DB7E82"/>
    <w:rsid w:val="00DC5DED"/>
    <w:rsid w:val="00EB0103"/>
    <w:rsid w:val="00F431A1"/>
    <w:rsid w:val="00F44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799943"/>
  <w15:chartTrackingRefBased/>
  <w15:docId w15:val="{68466FAB-E33F-4DCB-B1C6-967E434B94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B7E8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B41A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F28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F281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F28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F2817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B7E8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1B41A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1B41A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5</TotalTime>
  <Pages>2</Pages>
  <Words>126</Words>
  <Characters>719</Characters>
  <Application>Microsoft Office Word</Application>
  <DocSecurity>0</DocSecurity>
  <Lines>5</Lines>
  <Paragraphs>1</Paragraphs>
  <ScaleCrop>false</ScaleCrop>
  <Company/>
  <LinksUpToDate>false</LinksUpToDate>
  <CharactersWithSpaces>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8</cp:revision>
  <dcterms:created xsi:type="dcterms:W3CDTF">2019-09-04T02:18:00Z</dcterms:created>
  <dcterms:modified xsi:type="dcterms:W3CDTF">2020-03-05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